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305" r:id="rId18"/>
    <p:sldId id="273" r:id="rId19"/>
    <p:sldId id="293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  <p:ext uri="GoogleSlidesCustomDataVersion2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1" roundtripDataSignature="AMtx7mjIev4Rge1tD5809vxhj6aipw1Q2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62" d="100"/>
          <a:sy n="162" d="100"/>
        </p:scale>
        <p:origin x="162" y="83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1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1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0" name="Google Shape;11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1" name="Google Shape;171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83" name="Google Shape;183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93" name="Google Shape;193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05" name="Google Shape;205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13" name="Google Shape;213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19" name="Google Shape;219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1" name="Google Shape;23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g25b7708002e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Google Shape;64;g25b7708002e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656268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Google Shape;247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8" name="Google Shape;248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g25b7708002e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Google Shape;64;g25b7708002e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37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2a2cb5ba213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" name="Google Shape;114;g2a2cb5ba213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7" name="Google Shape;267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6" name="Google Shape;276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" name="Google Shape;284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85" name="Google Shape;285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92" name="Google Shape;292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Google Shape;307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08" name="Google Shape;308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g2a2cb5ba213_0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6" name="Google Shape;316;g2a2cb5ba213_0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g2a2cb5ba213_0_1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" name="Google Shape;120;g2a2cb5ba213_0_1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6" name="Google Shape;126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2" name="Google Shape;132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SzPts val="1100"/>
              <a:buFont typeface="Arial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Collective Brain Dump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11</a:t>
            </a:r>
            <a:endParaRPr sz="18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SzPts val="1100"/>
              <a:buFont typeface="Arial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Collective Brain Dump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11</a:t>
            </a:r>
            <a:endParaRPr sz="18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6" name="Google Shape;146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2" name="Google Shape;152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3" name="Google Shape;16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g2a2cb5ba213_0_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8">
  <p:cSld name="CUSTOM_6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g2a2cb5ba213_0_3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g2a2cb5ba213_0_3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9">
  <p:cSld name="CUSTOM_6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g2a2cb5ba213_0_3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2" name="Google Shape;42;g2a2cb5ba213_0_3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0">
  <p:cSld name="CUSTOM_6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g2a2cb5ba213_0_3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g2a2cb5ba213_0_3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">
  <p:cSld name="CUSTOM_6_3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g2a2cb5ba213_0_41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g2a2cb5ba213_0_4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2">
  <p:cSld name="CUSTOM_6_3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g2a2cb5ba213_0_4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1" name="Google Shape;51;g2a2cb5ba213_0_4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3">
  <p:cSld name="CUSTOM_6_3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g2a2cb5ba213_0_4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g2a2cb5ba213_0_4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4">
  <p:cSld name="CUSTOM_6_3_2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g2a2cb5ba213_0_5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g2a2cb5ba213_0_5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5">
  <p:cSld name="CUSTOM_6_3_2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g2a2cb5ba213_0_5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g2a2cb5ba213_0_5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6">
  <p:cSld name="CUSTOM_6_3_2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2a2cb5ba213_0_5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g2a2cb5ba213_0_5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7">
  <p:cSld name="CUSTOM_6_3_2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2a2cb5ba213_0_5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g2a2cb5ba213_0_5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g2a2cb5ba213_0_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g2a2cb5ba213_0_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8">
  <p:cSld name="CUSTOM_6_3_2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2a2cb5ba213_0_6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g2a2cb5ba213_0_6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9">
  <p:cSld name="CUSTOM_6_3_2_7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2a2cb5ba213_0_6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g2a2cb5ba213_0_6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0">
  <p:cSld name="CUSTOM_6_3_2_7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2a2cb5ba213_0_6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g2a2cb5ba213_0_6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2a2cb5ba213_0_71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pic>
        <p:nvPicPr>
          <p:cNvPr id="78" name="Google Shape;78;g2a2cb5ba213_0_7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2a2cb5ba213_0_7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g2a2cb5ba213_0_7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g2a2cb5ba213_0_74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Google Shape;83;g2a2cb5ba213_0_7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4" name="Google Shape;84;g2a2cb5ba213_0_7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g2a2cb5ba213_0_8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Calibri"/>
              <a:buNone/>
              <a:defRPr sz="3600"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g2a2cb5ba213_0_8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8" name="Google Shape;88;g2a2cb5ba213_0_8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g2a2cb5ba213_0_84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80019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1" name="Google Shape;91;g2a2cb5ba213_0_84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83472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2" name="Google Shape;92;g2a2cb5ba213_0_8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3" name="Google Shape;93;g2a2cb5ba213_0_8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2a2cb5ba213_0_89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96" name="Google Shape;96;g2a2cb5ba213_0_8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7" name="Google Shape;97;g2a2cb5ba213_0_8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2a2cb5ba213_0_93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00;g2a2cb5ba213_0_93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1" name="Google Shape;101;g2a2cb5ba213_0_93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2" name="Google Shape;102;g2a2cb5ba213_0_93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3" name="Google Shape;103;g2a2cb5ba213_0_9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4" name="Google Shape;104;g2a2cb5ba213_0_9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2a2cb5ba213_0_10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7" name="Google Shape;107;g2a2cb5ba213_0_1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g2a2cb5ba213_0_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Google Shape;16;g2a2cb5ba213_0_9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" name="Google Shape;17;g2a2cb5ba213_0_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8" name="Google Shape;18;g2a2cb5ba213_0_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2">
  <p:cSld name="CUSTOM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g2a2cb5ba213_0_1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g2a2cb5ba213_0_1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3">
  <p:cSld name="CUSTOM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g2a2cb5ba213_0_1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g2a2cb5ba213_0_1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4">
  <p:cSld name="CUSTOM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g2a2cb5ba213_0_2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g2a2cb5ba213_0_2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5">
  <p:cSld name="CUSTOM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g2a2cb5ba213_0_2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g2a2cb5ba213_0_2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6">
  <p:cSld name="CUSTOM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g2a2cb5ba213_0_2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g2a2cb5ba213_0_2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7">
  <p:cSld name="CUSTOM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g2a2cb5ba213_0_2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Google Shape;36;g2a2cb5ba213_0_2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3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g2a2cb5ba213_0_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g2a2cb5ba213_0_0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g2a2cb5ba213_0_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HcEEAnwOt2c?feature=oembed" TargetMode="External"/><Relationship Id="rId5" Type="http://schemas.openxmlformats.org/officeDocument/2006/relationships/image" Target="../media/image32.jpeg"/><Relationship Id="rId4" Type="http://schemas.openxmlformats.org/officeDocument/2006/relationships/hyperlink" Target="https://youtu.be/HcEEAnwOt2c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youtu.be/HcEEAnwOt2c" TargetMode="External"/><Relationship Id="rId5" Type="http://schemas.openxmlformats.org/officeDocument/2006/relationships/image" Target="../media/image47.pn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1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1 (Solution)</a:t>
            </a:r>
            <a:endParaRPr/>
          </a:p>
        </p:txBody>
      </p:sp>
      <p:sp>
        <p:nvSpPr>
          <p:cNvPr id="174" name="Google Shape;174;p10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5949615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811"/>
              <a:buNone/>
            </a:pPr>
            <a:r>
              <a:rPr lang="en-US"/>
              <a:t>In the following figure, all angles are right angles and the given side lengths are in feet. What is the area, in square feet, of the figure?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811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baseline="-25000"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4(5) = 20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811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baseline="-25000"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3(10) = 30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811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rea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baseline="-25000"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+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baseline="-25000"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50</a:t>
            </a:r>
            <a:endParaRPr/>
          </a:p>
        </p:txBody>
      </p:sp>
      <p:pic>
        <p:nvPicPr>
          <p:cNvPr id="175" name="Google Shape;175;p1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66045" y="811817"/>
            <a:ext cx="2928302" cy="378084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76" name="Google Shape;176;p10"/>
          <p:cNvCxnSpPr/>
          <p:nvPr/>
        </p:nvCxnSpPr>
        <p:spPr>
          <a:xfrm>
            <a:off x="7041397" y="2589387"/>
            <a:ext cx="0" cy="1777139"/>
          </a:xfrm>
          <a:prstGeom prst="straightConnector1">
            <a:avLst/>
          </a:pr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</p:cxnSp>
      <p:pic>
        <p:nvPicPr>
          <p:cNvPr id="177" name="Google Shape;177;p1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165850" y="3297238"/>
            <a:ext cx="304800" cy="393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p1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374972" y="2374900"/>
            <a:ext cx="342900" cy="393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9" name="Google Shape;179;p10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447797" y="519717"/>
            <a:ext cx="177800" cy="292100"/>
          </a:xfrm>
          <a:prstGeom prst="rect">
            <a:avLst/>
          </a:prstGeom>
          <a:noFill/>
          <a:ln>
            <a:noFill/>
          </a:ln>
        </p:spPr>
      </p:pic>
      <p:sp>
        <p:nvSpPr>
          <p:cNvPr id="180" name="Google Shape;180;p10"/>
          <p:cNvSpPr/>
          <p:nvPr/>
        </p:nvSpPr>
        <p:spPr>
          <a:xfrm>
            <a:off x="2642993" y="3896413"/>
            <a:ext cx="428700" cy="4701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2</a:t>
            </a:r>
            <a:endParaRPr/>
          </a:p>
        </p:txBody>
      </p:sp>
      <p:sp>
        <p:nvSpPr>
          <p:cNvPr id="186" name="Google Shape;186;p1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52015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The following rectangle was drawn on a grid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½ </a:t>
            </a:r>
            <a:r>
              <a:rPr lang="en-US"/>
              <a:t>inch by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½ </a:t>
            </a:r>
            <a:r>
              <a:rPr lang="en-US"/>
              <a:t>inch squares. Find the perimeter and area of that rectangle.</a:t>
            </a:r>
            <a:endParaRPr/>
          </a:p>
        </p:txBody>
      </p:sp>
      <p:grpSp>
        <p:nvGrpSpPr>
          <p:cNvPr id="187" name="Google Shape;187;p11"/>
          <p:cNvGrpSpPr/>
          <p:nvPr/>
        </p:nvGrpSpPr>
        <p:grpSpPr>
          <a:xfrm>
            <a:off x="4263715" y="1017989"/>
            <a:ext cx="4554426" cy="3571284"/>
            <a:chOff x="4263715" y="1017989"/>
            <a:chExt cx="4554426" cy="3571284"/>
          </a:xfrm>
        </p:grpSpPr>
        <p:pic>
          <p:nvPicPr>
            <p:cNvPr id="188" name="Google Shape;188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4263715" y="3165323"/>
              <a:ext cx="238716" cy="68204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9" name="Google Shape;189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4823667" y="3907229"/>
              <a:ext cx="238716" cy="68204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0" name="Google Shape;190;p1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570773" y="1017989"/>
              <a:ext cx="4247368" cy="28889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1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2 (Solution)</a:t>
            </a:r>
            <a:endParaRPr/>
          </a:p>
        </p:txBody>
      </p:sp>
      <p:sp>
        <p:nvSpPr>
          <p:cNvPr id="196" name="Google Shape;196;p1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5531161" cy="3698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10000"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8108"/>
              <a:buNone/>
            </a:pPr>
            <a:r>
              <a:rPr lang="en-US"/>
              <a:t>The following rectangle was drawn on a grid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½ </a:t>
            </a:r>
            <a:r>
              <a:rPr lang="en-US"/>
              <a:t>inch by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½ </a:t>
            </a:r>
            <a:r>
              <a:rPr lang="en-US"/>
              <a:t>inch squares. Find the perimeter and area of that rectangle.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ct val="108108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rea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(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Base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)(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Height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ct val="108108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(3)(2) = 6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ct val="108108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Perimeter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2 (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Base + Height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ct val="108108"/>
              <a:buNone/>
            </a:pP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P = 2(3 + 2) = 10</a:t>
            </a:r>
            <a:endParaRPr/>
          </a:p>
        </p:txBody>
      </p:sp>
      <p:grpSp>
        <p:nvGrpSpPr>
          <p:cNvPr id="197" name="Google Shape;197;p12"/>
          <p:cNvGrpSpPr/>
          <p:nvPr/>
        </p:nvGrpSpPr>
        <p:grpSpPr>
          <a:xfrm>
            <a:off x="5656881" y="1017725"/>
            <a:ext cx="3165848" cy="2482423"/>
            <a:chOff x="5656881" y="1017725"/>
            <a:chExt cx="3165848" cy="2482423"/>
          </a:xfrm>
        </p:grpSpPr>
        <p:pic>
          <p:nvPicPr>
            <p:cNvPr id="198" name="Google Shape;198;p12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5656881" y="2510424"/>
              <a:ext cx="165921" cy="4740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9" name="Google Shape;199;p12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6046079" y="3026090"/>
              <a:ext cx="165921" cy="4740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0" name="Google Shape;200;p12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5870034" y="1017725"/>
              <a:ext cx="2952695" cy="20083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01" name="Google Shape;201;p12"/>
          <p:cNvSpPr/>
          <p:nvPr/>
        </p:nvSpPr>
        <p:spPr>
          <a:xfrm>
            <a:off x="1908873" y="3202796"/>
            <a:ext cx="268500" cy="4701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12"/>
          <p:cNvSpPr/>
          <p:nvPr/>
        </p:nvSpPr>
        <p:spPr>
          <a:xfrm>
            <a:off x="2177511" y="4344636"/>
            <a:ext cx="415500" cy="4701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1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s 3-4</a:t>
            </a:r>
            <a:endParaRPr/>
          </a:p>
        </p:txBody>
      </p:sp>
      <p:sp>
        <p:nvSpPr>
          <p:cNvPr id="208" name="Google Shape;208;p13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Apply what you have learned to questions 3-4.</a:t>
            </a:r>
            <a:endParaRPr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Remember, you only have 60 seconds per question.</a:t>
            </a:r>
            <a:endParaRPr/>
          </a:p>
        </p:txBody>
      </p:sp>
      <p:sp>
        <p:nvSpPr>
          <p:cNvPr id="210" name="Google Shape;210;p13"/>
          <p:cNvSpPr txBox="1"/>
          <p:nvPr/>
        </p:nvSpPr>
        <p:spPr>
          <a:xfrm>
            <a:off x="311700" y="4530670"/>
            <a:ext cx="8520600" cy="612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>
                <a:schemeClr val="lt1"/>
              </a:buClr>
              <a:buSzPct val="142857"/>
              <a:buFont typeface="Calibri"/>
              <a:buNone/>
            </a:pPr>
            <a:r>
              <a:rPr lang="en-US" sz="2600" b="0" i="0" u="sng" strike="noStrike" cap="none" dirty="0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sz="2600" b="0" i="0" u="none" strike="noStrike" cap="none" dirty="0">
              <a:solidFill>
                <a:schemeClr val="accent4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Online Media 1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9ADE2FFA-5D9C-FF65-011F-11C462EAE5C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2686804" y="2400398"/>
            <a:ext cx="3770393" cy="21286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3</a:t>
            </a:r>
            <a:endParaRPr/>
          </a:p>
        </p:txBody>
      </p:sp>
      <p:sp>
        <p:nvSpPr>
          <p:cNvPr id="216" name="Google Shape;216;p1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One side of squa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KLMN</a:t>
            </a:r>
            <a:r>
              <a:rPr lang="en-US"/>
              <a:t> has a length of 13 cm. Rectangl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CD</a:t>
            </a:r>
            <a:r>
              <a:rPr lang="en-US"/>
              <a:t> has the same area and a length of 10 cm. What is the width of the rectangle (in centimeters)?</a:t>
            </a:r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3 (Solution)</a:t>
            </a:r>
            <a:endParaRPr/>
          </a:p>
        </p:txBody>
      </p:sp>
      <p:sp>
        <p:nvSpPr>
          <p:cNvPr id="222" name="Google Shape;222;p1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One side of squa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KLMN</a:t>
            </a:r>
            <a:r>
              <a:rPr lang="en-US"/>
              <a:t> has a length of 13 cm. Rectangl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CD</a:t>
            </a:r>
            <a:r>
              <a:rPr lang="en-US"/>
              <a:t> has the same area and a length of 10 cm. What is the width of the rectangle (in centimeters)?</a:t>
            </a:r>
            <a:endParaRPr/>
          </a:p>
        </p:txBody>
      </p:sp>
      <p:pic>
        <p:nvPicPr>
          <p:cNvPr id="223" name="Google Shape;223;p1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18681" y="2829086"/>
            <a:ext cx="1866901" cy="444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4" name="Google Shape;224;p1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080553" y="2829313"/>
            <a:ext cx="1498600" cy="4699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25" name="Google Shape;225;p15"/>
          <p:cNvCxnSpPr/>
          <p:nvPr/>
        </p:nvCxnSpPr>
        <p:spPr>
          <a:xfrm>
            <a:off x="2385582" y="3213315"/>
            <a:ext cx="621089" cy="777710"/>
          </a:xfrm>
          <a:prstGeom prst="straightConnector1">
            <a:avLst/>
          </a:prstGeom>
          <a:noFill/>
          <a:ln w="254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</p:cxnSp>
      <p:pic>
        <p:nvPicPr>
          <p:cNvPr id="226" name="Google Shape;226;p1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36888" y="3378200"/>
            <a:ext cx="1346200" cy="13208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27" name="Google Shape;227;p15"/>
          <p:cNvCxnSpPr/>
          <p:nvPr/>
        </p:nvCxnSpPr>
        <p:spPr>
          <a:xfrm flipH="1">
            <a:off x="4412281" y="3299213"/>
            <a:ext cx="1467301" cy="691812"/>
          </a:xfrm>
          <a:prstGeom prst="straightConnector1">
            <a:avLst/>
          </a:prstGeom>
          <a:noFill/>
          <a:ln w="254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</p:cxnSp>
      <p:sp>
        <p:nvSpPr>
          <p:cNvPr id="228" name="Google Shape;228;p15"/>
          <p:cNvSpPr/>
          <p:nvPr/>
        </p:nvSpPr>
        <p:spPr>
          <a:xfrm>
            <a:off x="3006671" y="4333817"/>
            <a:ext cx="1295400" cy="47011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1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4</a:t>
            </a:r>
            <a:endParaRPr/>
          </a:p>
        </p:txBody>
      </p:sp>
      <p:sp>
        <p:nvSpPr>
          <p:cNvPr id="234" name="Google Shape;234;p16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A rectangular field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300</a:t>
            </a:r>
            <a:r>
              <a:rPr lang="en-US"/>
              <a:t> feet long and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150</a:t>
            </a:r>
            <a:r>
              <a:rPr lang="en-US"/>
              <a:t> feet wide. What is the area, in square </a:t>
            </a:r>
            <a:r>
              <a:rPr lang="en-US" i="1"/>
              <a:t>yards</a:t>
            </a:r>
            <a:r>
              <a:rPr lang="en-US"/>
              <a:t>, of this field?</a:t>
            </a:r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CT Prep: Question 4 (Solution)</a:t>
            </a:r>
            <a:endParaRPr dirty="0"/>
          </a:p>
        </p:txBody>
      </p:sp>
      <p:sp>
        <p:nvSpPr>
          <p:cNvPr id="67" name="Google Shape;67;p1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dirty="0"/>
              <a:t>A rectangular field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en-US" dirty="0"/>
              <a:t> feet long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dirty="0"/>
              <a:t> feet wide. What is the area, in square </a:t>
            </a:r>
            <a:r>
              <a:rPr lang="en-US" i="1" dirty="0"/>
              <a:t>yards</a:t>
            </a:r>
            <a:r>
              <a:rPr lang="en-US" dirty="0"/>
              <a:t>, of this field?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21F926-5A75-C0B8-C129-556ED7B33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693" y="238125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380880" progId="Equation.DSMT4">
                  <p:embed/>
                </p:oleObj>
              </mc:Choice>
              <mc:Fallback>
                <p:oleObj name="Equation" r:id="rId3" imgW="201924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021F926-5A75-C0B8-C129-556ED7B33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693" y="2381250"/>
                        <a:ext cx="201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E98906-22F9-129D-A424-1EC3C760B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340" y="3074235"/>
          <a:ext cx="34290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863280" progId="Equation.DSMT4">
                  <p:embed/>
                </p:oleObj>
              </mc:Choice>
              <mc:Fallback>
                <p:oleObj name="Equation" r:id="rId5" imgW="3429000" imgH="86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AE98906-22F9-129D-A424-1EC3C760B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340" y="3074235"/>
                        <a:ext cx="342900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FE755E-C1A0-2CFF-FC3D-E51B6D820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340" y="4076700"/>
          <a:ext cx="337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863280" progId="Equation.DSMT4">
                  <p:embed/>
                </p:oleObj>
              </mc:Choice>
              <mc:Fallback>
                <p:oleObj name="Equation" r:id="rId7" imgW="3377880" imgH="863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FE755E-C1A0-2CFF-FC3D-E51B6D820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340" y="4076700"/>
                        <a:ext cx="3378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EEBF32-6511-5EBC-D795-D418107FE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5107" y="2384425"/>
          <a:ext cx="363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32040" imgH="952200" progId="Equation.DSMT4">
                  <p:embed/>
                </p:oleObj>
              </mc:Choice>
              <mc:Fallback>
                <p:oleObj name="Equation" r:id="rId9" imgW="3632040" imgH="952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EEBF32-6511-5EBC-D795-D418107FE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5107" y="2384425"/>
                        <a:ext cx="3632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E145F57-CB40-A680-99F7-E14B56C3CB57}"/>
              </a:ext>
            </a:extLst>
          </p:cNvPr>
          <p:cNvSpPr/>
          <p:nvPr/>
        </p:nvSpPr>
        <p:spPr>
          <a:xfrm>
            <a:off x="5455806" y="2902972"/>
            <a:ext cx="2727299" cy="470115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8224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p1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5</a:t>
            </a:r>
            <a:endParaRPr/>
          </a:p>
        </p:txBody>
      </p:sp>
      <p:sp>
        <p:nvSpPr>
          <p:cNvPr id="251" name="Google Shape;251;p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Julio ha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44</a:t>
            </a:r>
            <a:r>
              <a:rPr lang="en-US"/>
              <a:t> feet of fencing to enclose a portion of his yard for a pen for his pet pot-bellied pig. What is the area, in square feet, of the largest rectangular region Julio can enclose?</a:t>
            </a:r>
            <a:endParaRPr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CT Prep: Question 5 (Solution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76F619-5CFB-7E7B-ADED-ABA664C0F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972" y="1366219"/>
          <a:ext cx="15081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799920" progId="Equation.DSMT4">
                  <p:embed/>
                </p:oleObj>
              </mc:Choice>
              <mc:Fallback>
                <p:oleObj name="Equation" r:id="rId3" imgW="1663560" imgH="799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76F619-5CFB-7E7B-ADED-ABA664C0F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972" y="1366219"/>
                        <a:ext cx="15081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28772E-3E15-B63F-56BB-02C76A40C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1338788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728772E-3E15-B63F-56BB-02C76A40C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1063" y="1338788"/>
                        <a:ext cx="107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399516-9ACA-DE8A-ECB6-25AA6E726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3159125"/>
          <a:ext cx="181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927000" progId="Equation.DSMT4">
                  <p:embed/>
                </p:oleObj>
              </mc:Choice>
              <mc:Fallback>
                <p:oleObj name="Equation" r:id="rId7" imgW="1815840" imgH="927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399516-9ACA-DE8A-ECB6-25AA6E726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1063" y="3159125"/>
                        <a:ext cx="18161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21123EA-05EE-BFFF-BE11-125919ECC5E9}"/>
              </a:ext>
            </a:extLst>
          </p:cNvPr>
          <p:cNvCxnSpPr>
            <a:cxnSpLocks/>
          </p:cNvCxnSpPr>
          <p:nvPr/>
        </p:nvCxnSpPr>
        <p:spPr>
          <a:xfrm>
            <a:off x="1595034" y="2143932"/>
            <a:ext cx="0" cy="4861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D3B664F-0123-0F8B-34D2-6558F2B85E52}"/>
              </a:ext>
            </a:extLst>
          </p:cNvPr>
          <p:cNvCxnSpPr>
            <a:cxnSpLocks/>
          </p:cNvCxnSpPr>
          <p:nvPr/>
        </p:nvCxnSpPr>
        <p:spPr>
          <a:xfrm>
            <a:off x="3901699" y="1790054"/>
            <a:ext cx="0" cy="1290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506354-67C6-E21E-E7FC-78A2ABB05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2681288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799920" progId="Equation.DSMT4">
                  <p:embed/>
                </p:oleObj>
              </mc:Choice>
              <mc:Fallback>
                <p:oleObj name="Equation" r:id="rId9" imgW="1320480" imgH="799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4506354-67C6-E21E-E7FC-78A2ABB05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038" y="2681288"/>
                        <a:ext cx="1320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AAAEBB-6D85-1ED2-16CA-42EC17F3D9ED}"/>
              </a:ext>
            </a:extLst>
          </p:cNvPr>
          <p:cNvCxnSpPr>
            <a:cxnSpLocks/>
          </p:cNvCxnSpPr>
          <p:nvPr/>
        </p:nvCxnSpPr>
        <p:spPr>
          <a:xfrm>
            <a:off x="2349097" y="3342468"/>
            <a:ext cx="983039" cy="464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E525B8-0990-F82F-6D7E-60906E5CC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1688" y="2860675"/>
          <a:ext cx="1866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7175" imgH="1524262" progId="Equation.DSMT4">
                  <p:embed/>
                </p:oleObj>
              </mc:Choice>
              <mc:Fallback>
                <p:oleObj name="Equation" r:id="rId11" imgW="1867175" imgH="1524262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9E525B8-0990-F82F-6D7E-60906E5CC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1688" y="2860675"/>
                        <a:ext cx="1866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170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g2a2cb5ba213_0_10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Power Up: Math ACT Prep, Week 3</a:t>
            </a:r>
            <a:endParaRPr/>
          </a:p>
        </p:txBody>
      </p:sp>
      <p:sp>
        <p:nvSpPr>
          <p:cNvPr id="117" name="Google Shape;117;g2a2cb5ba213_0_10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Perimeter and Area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rial"/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2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5 (Solution)</a:t>
            </a:r>
            <a:endParaRPr/>
          </a:p>
        </p:txBody>
      </p:sp>
      <p:sp>
        <p:nvSpPr>
          <p:cNvPr id="270" name="Google Shape;270;p20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79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This looks like a </a:t>
            </a:r>
            <a:r>
              <a:rPr lang="en-US" b="1"/>
              <a:t>quadratic</a:t>
            </a:r>
            <a:r>
              <a:rPr lang="en-US"/>
              <a:t> equation:</a:t>
            </a:r>
            <a:endParaRPr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Where is the </a:t>
            </a:r>
            <a:r>
              <a:rPr lang="en-US" b="1"/>
              <a:t>maximum</a:t>
            </a:r>
            <a:r>
              <a:rPr lang="en-US"/>
              <a:t> of this type of function?</a:t>
            </a:r>
            <a:br>
              <a:rPr lang="en-US"/>
            </a:br>
            <a:endParaRPr sz="300"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 </a:t>
            </a:r>
            <a:br>
              <a:rPr lang="en-US"/>
            </a:br>
            <a:endParaRPr sz="400"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So the maximum area is when the side length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11</a:t>
            </a:r>
            <a:r>
              <a:rPr lang="en-US"/>
              <a:t>.</a:t>
            </a:r>
            <a:endParaRPr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The maximum area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121</a:t>
            </a:r>
            <a:r>
              <a:rPr lang="en-US"/>
              <a:t> square feet.</a:t>
            </a:r>
            <a:endParaRPr/>
          </a:p>
        </p:txBody>
      </p:sp>
      <p:pic>
        <p:nvPicPr>
          <p:cNvPr id="271" name="Google Shape;271;p2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48303" y="2329262"/>
            <a:ext cx="29718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2" name="Google Shape;272;p2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818093" y="1235642"/>
            <a:ext cx="1866900" cy="431800"/>
          </a:xfrm>
          <a:prstGeom prst="rect">
            <a:avLst/>
          </a:prstGeom>
          <a:noFill/>
          <a:ln>
            <a:noFill/>
          </a:ln>
        </p:spPr>
      </p:pic>
      <p:sp>
        <p:nvSpPr>
          <p:cNvPr id="273" name="Google Shape;273;p20"/>
          <p:cNvSpPr/>
          <p:nvPr/>
        </p:nvSpPr>
        <p:spPr>
          <a:xfrm>
            <a:off x="3766088" y="3802252"/>
            <a:ext cx="2293748" cy="47011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44C54C48-9EC0-0229-546D-7823826C318D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2686804" y="2400398"/>
            <a:ext cx="3770393" cy="2128606"/>
          </a:xfrm>
          <a:prstGeom prst="rect">
            <a:avLst/>
          </a:prstGeom>
        </p:spPr>
      </p:pic>
      <p:sp>
        <p:nvSpPr>
          <p:cNvPr id="278" name="Google Shape;278;p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Exit Ticket</a:t>
            </a:r>
            <a:endParaRPr/>
          </a:p>
        </p:txBody>
      </p:sp>
      <p:sp>
        <p:nvSpPr>
          <p:cNvPr id="279" name="Google Shape;279;p2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Leave your paper face down until the timer starts.</a:t>
            </a:r>
            <a:endParaRPr/>
          </a:p>
        </p:txBody>
      </p:sp>
      <p:pic>
        <p:nvPicPr>
          <p:cNvPr id="280" name="Google Shape;280;p21" descr="A pink sign with black text&#10;&#10;Description automatically generated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  <p:sp>
        <p:nvSpPr>
          <p:cNvPr id="282" name="Google Shape;282;p21"/>
          <p:cNvSpPr txBox="1"/>
          <p:nvPr/>
        </p:nvSpPr>
        <p:spPr>
          <a:xfrm>
            <a:off x="311700" y="4530670"/>
            <a:ext cx="8520600" cy="612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>
                <a:schemeClr val="lt1"/>
              </a:buClr>
              <a:buSzPct val="142857"/>
              <a:buFont typeface="Calibri"/>
              <a:buNone/>
            </a:pPr>
            <a:r>
              <a:rPr lang="en-US" sz="2600" b="0" i="0" u="sng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sz="2600" b="0" i="0" u="none" strike="noStrike" cap="none">
              <a:solidFill>
                <a:schemeClr val="accent4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Google Shape;287;p2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Exit Ticket (Answers)</a:t>
            </a:r>
            <a:endParaRPr/>
          </a:p>
        </p:txBody>
      </p:sp>
      <p:sp>
        <p:nvSpPr>
          <p:cNvPr id="288" name="Google Shape;288;p2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143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D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AutoNum type="arabicParenR"/>
            </a:pPr>
            <a:r>
              <a:rPr lang="en-US"/>
              <a:t>G</a:t>
            </a:r>
            <a:endParaRPr/>
          </a:p>
        </p:txBody>
      </p:sp>
      <p:pic>
        <p:nvPicPr>
          <p:cNvPr id="289" name="Google Shape;289;p22" descr="A pink sign with black text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2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Exit Ticket (Solution 1)</a:t>
            </a:r>
            <a:endParaRPr/>
          </a:p>
        </p:txBody>
      </p:sp>
      <p:sp>
        <p:nvSpPr>
          <p:cNvPr id="295" name="Google Shape;295;p23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4311961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10000"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811"/>
              <a:buNone/>
            </a:pPr>
            <a:r>
              <a:rPr lang="en-US"/>
              <a:t>The outer square in the given figure contains squa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L</a:t>
            </a:r>
            <a:r>
              <a:rPr lang="en-US"/>
              <a:t> and squa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r>
              <a:rPr lang="en-US"/>
              <a:t>. If squa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L</a:t>
            </a:r>
            <a:r>
              <a:rPr lang="en-US"/>
              <a:t> has an area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9</a:t>
            </a:r>
            <a:r>
              <a:rPr lang="en-US"/>
              <a:t> square units and squa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r>
              <a:rPr lang="en-US"/>
              <a:t> has an area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4</a:t>
            </a:r>
            <a:r>
              <a:rPr lang="en-US"/>
              <a:t> square units, what is the perimeter of the shaded region?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811"/>
              <a:buNone/>
            </a:pP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P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5 + 2 + 3 + 1 + 2 + 3 = 16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96" name="Google Shape;296;p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558310" y="1152475"/>
            <a:ext cx="2981335" cy="2973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" name="Google Shape;297;p2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347714" y="2045158"/>
            <a:ext cx="177800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8" name="Google Shape;298;p2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828420" y="2581275"/>
            <a:ext cx="203200" cy="27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9" name="Google Shape;299;p23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53728" y="853887"/>
            <a:ext cx="190500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0" name="Google Shape;300;p2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354887" y="3066297"/>
            <a:ext cx="177800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1" name="Google Shape;301;p2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316538" y="1609725"/>
            <a:ext cx="203200" cy="27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2" name="Google Shape;302;p2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544811" y="3358397"/>
            <a:ext cx="203200" cy="27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3" name="Google Shape;303;p23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379669" y="2499425"/>
            <a:ext cx="139700" cy="27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4" name="Google Shape;304;p23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8555142" y="1817286"/>
            <a:ext cx="177800" cy="292100"/>
          </a:xfrm>
          <a:prstGeom prst="rect">
            <a:avLst/>
          </a:prstGeom>
          <a:noFill/>
          <a:ln>
            <a:noFill/>
          </a:ln>
        </p:spPr>
      </p:pic>
      <p:sp>
        <p:nvSpPr>
          <p:cNvPr id="305" name="Google Shape;305;p23"/>
          <p:cNvSpPr/>
          <p:nvPr/>
        </p:nvSpPr>
        <p:spPr>
          <a:xfrm>
            <a:off x="4044690" y="4350654"/>
            <a:ext cx="413400" cy="4701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Google Shape;310;p2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Exit Ticket (Solution 2)</a:t>
            </a:r>
            <a:endParaRPr/>
          </a:p>
        </p:txBody>
      </p:sp>
      <p:sp>
        <p:nvSpPr>
          <p:cNvPr id="311" name="Google Shape;311;p2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782076" cy="379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The ratio of the perimeters of two squares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3:4</a:t>
            </a:r>
            <a:r>
              <a:rPr lang="en-US"/>
              <a:t>. If the area of the larger square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400</a:t>
            </a:r>
            <a:r>
              <a:rPr lang="en-US"/>
              <a:t> square feet, what is the length, in feet, of the side of the smaller square?</a:t>
            </a:r>
            <a:endParaRPr/>
          </a:p>
        </p:txBody>
      </p:sp>
      <p:pic>
        <p:nvPicPr>
          <p:cNvPr id="312" name="Google Shape;312;p2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030025" y="1305515"/>
            <a:ext cx="2082800" cy="2197100"/>
          </a:xfrm>
          <a:prstGeom prst="rect">
            <a:avLst/>
          </a:prstGeom>
          <a:noFill/>
          <a:ln>
            <a:noFill/>
          </a:ln>
        </p:spPr>
      </p:pic>
      <p:sp>
        <p:nvSpPr>
          <p:cNvPr id="313" name="Google Shape;313;p24"/>
          <p:cNvSpPr/>
          <p:nvPr/>
        </p:nvSpPr>
        <p:spPr>
          <a:xfrm>
            <a:off x="5982345" y="3164236"/>
            <a:ext cx="940231" cy="47011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g2a2cb5ba213_0_125"/>
          <p:cNvSpPr txBox="1">
            <a:spLocks noGrp="1"/>
          </p:cNvSpPr>
          <p:nvPr>
            <p:ph type="title" idx="4294967295"/>
          </p:nvPr>
        </p:nvSpPr>
        <p:spPr>
          <a:xfrm>
            <a:off x="3640050" y="1160275"/>
            <a:ext cx="4845900" cy="78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You Powered Up!</a:t>
            </a:r>
            <a:endParaRPr sz="5000" b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9" name="Google Shape;319;g2a2cb5ba213_0_125"/>
          <p:cNvSpPr txBox="1">
            <a:spLocks noGrp="1"/>
          </p:cNvSpPr>
          <p:nvPr>
            <p:ph type="body" idx="4294967295"/>
          </p:nvPr>
        </p:nvSpPr>
        <p:spPr>
          <a:xfrm>
            <a:off x="4559934" y="2051000"/>
            <a:ext cx="3009000" cy="131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55000" lnSpcReduction="20000"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ct val="72222"/>
              <a:buNone/>
            </a:pPr>
            <a:r>
              <a:rPr lang="en-US" sz="36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chievement Unlocked:</a:t>
            </a:r>
            <a:br>
              <a:rPr lang="en-US"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600" i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erimeter and Area</a:t>
            </a:r>
            <a:endParaRPr sz="3600" i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20" name="Google Shape;320;g2a2cb5ba213_0_125" descr="A pixelated video game character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243216" y="409658"/>
            <a:ext cx="2439378" cy="3362094"/>
          </a:xfrm>
          <a:prstGeom prst="rect">
            <a:avLst/>
          </a:prstGeom>
          <a:noFill/>
          <a:ln>
            <a:noFill/>
          </a:ln>
          <a:effectLst>
            <a:outerShdw blurRad="76200" sy="23000" kx="1200090" algn="br" rotWithShape="0">
              <a:srgbClr val="000000">
                <a:alpha val="20000"/>
              </a:srgbClr>
            </a:outer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g2a2cb5ba213_0_11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23" name="Google Shape;123;g2a2cb5ba213_0_11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can I increase my ACT score?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Learning Objectives</a:t>
            </a:r>
            <a:endParaRPr/>
          </a:p>
        </p:txBody>
      </p:sp>
      <p:sp>
        <p:nvSpPr>
          <p:cNvPr id="129" name="Google Shape;129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Compute the area and perimeter of a rectangle.</a:t>
            </a:r>
            <a:endParaRPr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Apply the understanding of area and perimeter to solve problems.</a:t>
            </a:r>
            <a:endParaRPr>
              <a:highlight>
                <a:srgbClr val="F26E21"/>
              </a:highligh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Collective Brain Dump: Perimeter</a:t>
            </a:r>
            <a:endParaRPr/>
          </a:p>
        </p:txBody>
      </p:sp>
      <p:sp>
        <p:nvSpPr>
          <p:cNvPr id="135" name="Google Shape;135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Describe how to find the </a:t>
            </a:r>
            <a:r>
              <a:rPr lang="en-US" b="1" i="1"/>
              <a:t>perimeter</a:t>
            </a:r>
            <a:r>
              <a:rPr lang="en-US"/>
              <a:t> of a rectangle.</a:t>
            </a:r>
            <a:endParaRPr/>
          </a:p>
        </p:txBody>
      </p:sp>
      <p:pic>
        <p:nvPicPr>
          <p:cNvPr id="136" name="Google Shape;136;p5" descr="A group of colorful brain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086050" y="202717"/>
            <a:ext cx="1899516" cy="189951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Collective Brain Dump: Area</a:t>
            </a:r>
            <a:endParaRPr/>
          </a:p>
        </p:txBody>
      </p:sp>
      <p:sp>
        <p:nvSpPr>
          <p:cNvPr id="142" name="Google Shape;142;p6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Describe how to find the </a:t>
            </a:r>
            <a:r>
              <a:rPr lang="en-US" b="1" i="1"/>
              <a:t>area</a:t>
            </a:r>
            <a:r>
              <a:rPr lang="en-US"/>
              <a:t> of a rectangle.</a:t>
            </a:r>
            <a:endParaRPr/>
          </a:p>
        </p:txBody>
      </p:sp>
      <p:pic>
        <p:nvPicPr>
          <p:cNvPr id="143" name="Google Shape;143;p6" descr="A group of colorful brain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086050" y="202717"/>
            <a:ext cx="1899516" cy="189951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s 1-2</a:t>
            </a:r>
            <a:endParaRPr>
              <a:highlight>
                <a:srgbClr val="F26E21"/>
              </a:highlight>
            </a:endParaRPr>
          </a:p>
        </p:txBody>
      </p:sp>
      <p:sp>
        <p:nvSpPr>
          <p:cNvPr id="149" name="Google Shape;149;p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Work with a partner to solve questions 1-2.</a:t>
            </a:r>
            <a:endParaRPr/>
          </a:p>
          <a:p>
            <a:pPr marL="457200" lvl="0" indent="-4572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Use the resources that you think would be helpful.</a:t>
            </a:r>
            <a:endParaRPr/>
          </a:p>
          <a:p>
            <a:pPr marL="914400" lvl="1" indent="-4572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Char char="○"/>
            </a:pPr>
            <a:r>
              <a:rPr lang="en-US"/>
              <a:t>Calculator</a:t>
            </a:r>
            <a:endParaRPr/>
          </a:p>
          <a:p>
            <a:pPr marL="914400" lvl="1" indent="-4572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Char char="○"/>
            </a:pPr>
            <a:r>
              <a:rPr lang="en-US"/>
              <a:t>Graph Paper</a:t>
            </a:r>
            <a:endParaRPr/>
          </a:p>
          <a:p>
            <a:pPr marL="914400" lvl="1" indent="-4572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Char char="○"/>
            </a:pPr>
            <a:r>
              <a:rPr lang="en-US"/>
              <a:t>Coloring Utensils</a:t>
            </a:r>
            <a:endParaRPr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Efficiency</a:t>
            </a:r>
            <a:endParaRPr/>
          </a:p>
        </p:txBody>
      </p:sp>
      <p:sp>
        <p:nvSpPr>
          <p:cNvPr id="155" name="Google Shape;155;p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Is there a faster way to approach these problems?</a:t>
            </a:r>
            <a:endParaRPr/>
          </a:p>
        </p:txBody>
      </p:sp>
      <p:pic>
        <p:nvPicPr>
          <p:cNvPr id="156" name="Google Shape;156;p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33220" y="1823353"/>
            <a:ext cx="2126433" cy="274552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7" name="Google Shape;157;p8"/>
          <p:cNvGrpSpPr/>
          <p:nvPr/>
        </p:nvGrpSpPr>
        <p:grpSpPr>
          <a:xfrm>
            <a:off x="4723185" y="1989409"/>
            <a:ext cx="3078026" cy="2413588"/>
            <a:chOff x="4723185" y="1989409"/>
            <a:chExt cx="3078026" cy="2413588"/>
          </a:xfrm>
        </p:grpSpPr>
        <p:pic>
          <p:nvPicPr>
            <p:cNvPr id="158" name="Google Shape;158;p8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723185" y="3440646"/>
              <a:ext cx="161332" cy="46094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9" name="Google Shape;159;p8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5101618" y="3942050"/>
              <a:ext cx="161332" cy="46094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0" name="Google Shape;160;p8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4930704" y="1989409"/>
              <a:ext cx="2870507" cy="195246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0000"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en-US"/>
              <a:t>ACT Prep: Question 1</a:t>
            </a:r>
            <a:endParaRPr/>
          </a:p>
        </p:txBody>
      </p:sp>
      <p:sp>
        <p:nvSpPr>
          <p:cNvPr id="166" name="Google Shape;166;p9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41528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In the following figure, all angles are right angles and the given side lengths are in feet. What is the area, in square feet, of the figure?</a:t>
            </a:r>
            <a:endParaRPr/>
          </a:p>
        </p:txBody>
      </p:sp>
      <p:pic>
        <p:nvPicPr>
          <p:cNvPr id="167" name="Google Shape;167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36950" y="445024"/>
            <a:ext cx="3357397" cy="43348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68" name="Google Shape;168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651500" y="5334000"/>
            <a:ext cx="914400" cy="1984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ACT Math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776</Words>
  <Application>Microsoft Office PowerPoint</Application>
  <PresentationFormat>On-screen Show (16:9)</PresentationFormat>
  <Paragraphs>70</Paragraphs>
  <Slides>25</Slides>
  <Notes>25</Notes>
  <HiddenSlides>1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ACT Math</vt:lpstr>
      <vt:lpstr>Equation</vt:lpstr>
      <vt:lpstr>PowerPoint Presentation</vt:lpstr>
      <vt:lpstr>Power Up: Math ACT Prep, Week 3</vt:lpstr>
      <vt:lpstr>Essential Question</vt:lpstr>
      <vt:lpstr>Learning Objectives</vt:lpstr>
      <vt:lpstr>Collective Brain Dump: Perimeter</vt:lpstr>
      <vt:lpstr>Collective Brain Dump: Area</vt:lpstr>
      <vt:lpstr>ACT Prep: Questions 1-2</vt:lpstr>
      <vt:lpstr>Efficiency</vt:lpstr>
      <vt:lpstr>ACT Prep: Question 1</vt:lpstr>
      <vt:lpstr>ACT Prep: Question 1 (Solution)</vt:lpstr>
      <vt:lpstr>ACT Prep: Question 2</vt:lpstr>
      <vt:lpstr>ACT Prep: Question 2 (Solution)</vt:lpstr>
      <vt:lpstr>ACT Prep: Questions 3-4</vt:lpstr>
      <vt:lpstr>ACT Prep: Question 3</vt:lpstr>
      <vt:lpstr>ACT Prep: Question 3 (Solution)</vt:lpstr>
      <vt:lpstr>ACT Prep: Question 4</vt:lpstr>
      <vt:lpstr>ACT Prep: Question 4 (Solution)</vt:lpstr>
      <vt:lpstr>ACT Prep: Question 5</vt:lpstr>
      <vt:lpstr>ACT Prep: Question 5 (Solution)</vt:lpstr>
      <vt:lpstr>ACT Prep: Question 5 (Solution)</vt:lpstr>
      <vt:lpstr>Exit Ticket</vt:lpstr>
      <vt:lpstr>Exit Ticket (Answers)</vt:lpstr>
      <vt:lpstr>Exit Ticket (Solution 1)</vt:lpstr>
      <vt:lpstr>Exit Ticket (Solution 2)</vt:lpstr>
      <vt:lpstr>You Powered Up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K20 Center</cp:lastModifiedBy>
  <cp:revision>4</cp:revision>
  <dcterms:modified xsi:type="dcterms:W3CDTF">2024-03-20T19:11:19Z</dcterms:modified>
</cp:coreProperties>
</file>